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0D79" w:rsidRPr="0084354E" w:rsidRDefault="00C30D79" w:rsidP="00040AA7">
      <w:pPr>
        <w:widowControl w:val="0"/>
        <w:shd w:val="clear" w:color="auto" w:fill="E0E0E0"/>
        <w:tabs>
          <w:tab w:val="left" w:pos="456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sz w:val="28"/>
          <w:szCs w:val="28"/>
        </w:rPr>
        <w:t>PHIẾU BÀI TẬP TUẦN 26</w:t>
      </w:r>
    </w:p>
    <w:p w:rsidR="00C30D79" w:rsidRPr="0084354E" w:rsidRDefault="00C30D79" w:rsidP="00040AA7">
      <w:pPr>
        <w:widowControl w:val="0"/>
        <w:shd w:val="clear" w:color="auto" w:fill="E0E0E0"/>
        <w:tabs>
          <w:tab w:val="left" w:pos="456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sz w:val="28"/>
          <w:szCs w:val="28"/>
        </w:rPr>
        <w:t>(Từ ngày 13/4/2020-18/4/2020)</w:t>
      </w:r>
    </w:p>
    <w:p w:rsidR="00C30D79" w:rsidRPr="0084354E" w:rsidRDefault="00C30D79" w:rsidP="00040AA7">
      <w:pPr>
        <w:widowControl w:val="0"/>
        <w:shd w:val="clear" w:color="auto" w:fill="E0E0E0"/>
        <w:tabs>
          <w:tab w:val="left" w:pos="456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sz w:val="28"/>
          <w:szCs w:val="28"/>
        </w:rPr>
        <w:t>Môn: Toán 9 ( Hình)</w:t>
      </w:r>
    </w:p>
    <w:p w:rsidR="00C30D79" w:rsidRPr="0084354E" w:rsidRDefault="00C30D79" w:rsidP="00040AA7">
      <w:pPr>
        <w:widowControl w:val="0"/>
        <w:shd w:val="clear" w:color="auto" w:fill="E0E0E0"/>
        <w:tabs>
          <w:tab w:val="left" w:pos="456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sz w:val="28"/>
          <w:szCs w:val="28"/>
        </w:rPr>
        <w:t>Trường: THCS Việt Hưng</w:t>
      </w:r>
    </w:p>
    <w:p w:rsidR="00C30D79" w:rsidRPr="0084354E" w:rsidRDefault="00C30D79" w:rsidP="00040AA7">
      <w:pPr>
        <w:widowControl w:val="0"/>
        <w:shd w:val="clear" w:color="auto" w:fill="E0E0E0"/>
        <w:tabs>
          <w:tab w:val="left" w:pos="456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C30D79" w:rsidRPr="0084354E" w:rsidRDefault="00C30D79" w:rsidP="00040AA7">
      <w:pPr>
        <w:widowControl w:val="0"/>
        <w:shd w:val="clear" w:color="auto" w:fill="D9D9D9"/>
        <w:tabs>
          <w:tab w:val="left" w:pos="456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Nội dung: </w:t>
      </w:r>
      <w:r w:rsidRPr="0084354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Ứ GIÁC NỘI TIẾP</w:t>
      </w:r>
    </w:p>
    <w:p w:rsidR="00C30D79" w:rsidRPr="0084354E" w:rsidRDefault="00C30D79" w:rsidP="00040AA7">
      <w:pPr>
        <w:widowControl w:val="0"/>
        <w:shd w:val="clear" w:color="auto" w:fill="E0E0E0"/>
        <w:tabs>
          <w:tab w:val="left" w:pos="456"/>
        </w:tabs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9B5A21" w:rsidRPr="0084354E" w:rsidRDefault="009B5A21" w:rsidP="00040AA7">
      <w:pPr>
        <w:widowControl w:val="0"/>
        <w:tabs>
          <w:tab w:val="left" w:pos="456"/>
        </w:tabs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. </w:t>
      </w:r>
      <w:r w:rsidR="00C30D79" w:rsidRPr="0084354E">
        <w:rPr>
          <w:rFonts w:ascii="Times New Roman" w:eastAsia="Times New Roman" w:hAnsi="Times New Roman" w:cs="Times New Roman"/>
          <w:b/>
          <w:bCs/>
          <w:sz w:val="28"/>
          <w:szCs w:val="28"/>
        </w:rPr>
        <w:t>Kiến thức cần nhớ:</w:t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7F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i/>
          <w:iCs/>
          <w:color w:val="00007F"/>
          <w:sz w:val="28"/>
          <w:szCs w:val="28"/>
        </w:rPr>
        <w:t>1) Khái niệm:</w:t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sz w:val="20"/>
          <w:szCs w:val="20"/>
        </w:rPr>
        <w:t xml:space="preserve">                                                                    </w:t>
      </w:r>
      <w:r w:rsidRPr="0084354E">
        <w:rPr>
          <w:rFonts w:ascii="Times New Roman" w:eastAsia="Times New Roman" w:hAnsi="Times New Roman" w:cs="Times New Roman"/>
          <w:noProof/>
          <w:sz w:val="20"/>
          <w:szCs w:val="20"/>
        </w:rPr>
        <w:drawing>
          <wp:inline distT="0" distB="0" distL="0" distR="0">
            <wp:extent cx="1181100" cy="12382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sz w:val="28"/>
          <w:szCs w:val="28"/>
        </w:rPr>
        <w:t xml:space="preserve">Một tứ giác có bốn đỉnh nằm trên một </w:t>
      </w:r>
      <w:r w:rsidR="00BA6EE8">
        <w:rPr>
          <w:rFonts w:ascii="Times New Roman" w:eastAsia="Times New Roman" w:hAnsi="Times New Roman" w:cs="Times New Roman"/>
          <w:sz w:val="28"/>
          <w:szCs w:val="28"/>
        </w:rPr>
        <w:t>đường</w:t>
      </w:r>
      <w:r w:rsidRPr="0084354E">
        <w:rPr>
          <w:rFonts w:ascii="Times New Roman" w:eastAsia="Times New Roman" w:hAnsi="Times New Roman" w:cs="Times New Roman"/>
          <w:sz w:val="28"/>
          <w:szCs w:val="28"/>
        </w:rPr>
        <w:t xml:space="preserve"> tròn đ</w:t>
      </w:r>
      <w:r w:rsidRPr="0084354E">
        <w:rPr>
          <w:rFonts w:ascii="Times New Roman" w:eastAsia="Times New Roman" w:hAnsi="Times New Roman" w:cs="Times New Roman"/>
          <w:sz w:val="28"/>
          <w:szCs w:val="28"/>
        </w:rPr>
        <w:softHyphen/>
        <w:t xml:space="preserve">ợc gọi là tứ giác nội tiếp </w:t>
      </w:r>
      <w:r w:rsidR="00BA6EE8">
        <w:rPr>
          <w:rFonts w:ascii="Times New Roman" w:eastAsia="Times New Roman" w:hAnsi="Times New Roman" w:cs="Times New Roman"/>
          <w:sz w:val="28"/>
          <w:szCs w:val="28"/>
        </w:rPr>
        <w:t>đường</w:t>
      </w:r>
      <w:r w:rsidRPr="0084354E">
        <w:rPr>
          <w:rFonts w:ascii="Times New Roman" w:eastAsia="Times New Roman" w:hAnsi="Times New Roman" w:cs="Times New Roman"/>
          <w:sz w:val="28"/>
          <w:szCs w:val="28"/>
        </w:rPr>
        <w:t xml:space="preserve"> tròn (Gọi tắt là tứ giác nột tiếp)</w:t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7F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i/>
          <w:iCs/>
          <w:color w:val="00007F"/>
          <w:sz w:val="28"/>
          <w:szCs w:val="28"/>
        </w:rPr>
        <w:t>2) Định lí</w:t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sz w:val="28"/>
          <w:szCs w:val="28"/>
        </w:rPr>
        <w:t>- Trong một tứ giác nội tiếp, tổng số đo hai góc đối diện bằng 180</w:t>
      </w:r>
      <w:r w:rsidRPr="0084354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sz w:val="28"/>
          <w:szCs w:val="28"/>
        </w:rPr>
        <w:t>-Nếu một tứ giác có tổng số đo hai góc đối diện bằng 180</w:t>
      </w:r>
      <w:r w:rsidRPr="0084354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="00040AA7">
        <w:rPr>
          <w:rFonts w:ascii="Times New Roman" w:eastAsia="Times New Roman" w:hAnsi="Times New Roman" w:cs="Times New Roman"/>
          <w:sz w:val="28"/>
          <w:szCs w:val="28"/>
        </w:rPr>
        <w:t xml:space="preserve"> thì tứ giác đó nội tiếp đ</w:t>
      </w:r>
      <w:r>
        <w:rPr>
          <w:rFonts w:ascii="Times New Roman" w:eastAsia="Times New Roman" w:hAnsi="Times New Roman" w:cs="Times New Roman"/>
          <w:sz w:val="28"/>
          <w:szCs w:val="28"/>
        </w:rPr>
        <w:t>ư</w:t>
      </w:r>
      <w:r w:rsidRPr="0084354E">
        <w:rPr>
          <w:rFonts w:ascii="Times New Roman" w:eastAsia="Times New Roman" w:hAnsi="Times New Roman" w:cs="Times New Roman"/>
          <w:sz w:val="28"/>
          <w:szCs w:val="28"/>
        </w:rPr>
        <w:t>ờng tròn.</w:t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7F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i/>
          <w:iCs/>
          <w:color w:val="00007F"/>
          <w:sz w:val="28"/>
          <w:szCs w:val="28"/>
        </w:rPr>
        <w:t>3) Dấu hiệu nhận biết (các cách chứng minh) tứ giác nội tiếp</w:t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sz w:val="28"/>
          <w:szCs w:val="28"/>
        </w:rPr>
        <w:t>- Tứ giác có tổng số do hai góc đối diện bằng 180</w:t>
      </w:r>
      <w:r w:rsidRPr="0084354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84354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sz w:val="28"/>
          <w:szCs w:val="28"/>
        </w:rPr>
        <w:t>- Tứ giác có góc ngoài tại một đỉnh bằng góc trong của đỉnh đối diện.</w:t>
      </w:r>
    </w:p>
    <w:p w:rsidR="0084354E" w:rsidRPr="0084354E" w:rsidRDefault="0084354E" w:rsidP="00040AA7">
      <w:pPr>
        <w:autoSpaceDE w:val="0"/>
        <w:autoSpaceDN w:val="0"/>
        <w:adjustRightInd w:val="0"/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sz w:val="28"/>
          <w:szCs w:val="28"/>
        </w:rPr>
        <w:t>- Tứ giác có bón đỉnh cách đều một điểm(mà ta có thể xác định đ</w:t>
      </w:r>
      <w:r w:rsidRPr="0084354E">
        <w:rPr>
          <w:rFonts w:ascii="Times New Roman" w:eastAsia="Times New Roman" w:hAnsi="Times New Roman" w:cs="Times New Roman"/>
          <w:sz w:val="28"/>
          <w:szCs w:val="28"/>
        </w:rPr>
        <w:softHyphen/>
        <w:t xml:space="preserve">ợc). Điểm đó là tâm </w:t>
      </w:r>
      <w:r w:rsidR="00BA6EE8">
        <w:rPr>
          <w:rFonts w:ascii="Times New Roman" w:eastAsia="Times New Roman" w:hAnsi="Times New Roman" w:cs="Times New Roman"/>
          <w:sz w:val="28"/>
          <w:szCs w:val="28"/>
        </w:rPr>
        <w:t>đường</w:t>
      </w:r>
      <w:r w:rsidRPr="0084354E">
        <w:rPr>
          <w:rFonts w:ascii="Times New Roman" w:eastAsia="Times New Roman" w:hAnsi="Times New Roman" w:cs="Times New Roman"/>
          <w:sz w:val="28"/>
          <w:szCs w:val="28"/>
        </w:rPr>
        <w:t xml:space="preserve"> tròn ngoại tiếp tứ giác.</w:t>
      </w:r>
    </w:p>
    <w:p w:rsidR="009B5A21" w:rsidRPr="009D4F9A" w:rsidRDefault="0084354E" w:rsidP="009D4F9A">
      <w:pPr>
        <w:autoSpaceDE w:val="0"/>
        <w:autoSpaceDN w:val="0"/>
        <w:adjustRightInd w:val="0"/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sz w:val="28"/>
          <w:szCs w:val="28"/>
        </w:rPr>
        <w:t>- Tứ giác có hai đỉnh kề nhau cùng nhìn cạnh chứa hai đỉnh còn lại d</w:t>
      </w:r>
      <w:r w:rsidRPr="0084354E">
        <w:rPr>
          <w:rFonts w:ascii="Times New Roman" w:eastAsia="Times New Roman" w:hAnsi="Times New Roman" w:cs="Times New Roman"/>
          <w:sz w:val="28"/>
          <w:szCs w:val="28"/>
        </w:rPr>
        <w:softHyphen/>
        <w:t>ới một góc a.</w:t>
      </w:r>
    </w:p>
    <w:p w:rsidR="005E6788" w:rsidRDefault="00A03A7E" w:rsidP="00040AA7">
      <w:pPr>
        <w:widowControl w:val="0"/>
        <w:tabs>
          <w:tab w:val="left" w:pos="456"/>
        </w:tabs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4354E">
        <w:rPr>
          <w:rFonts w:ascii="Times New Roman" w:eastAsia="Times New Roman" w:hAnsi="Times New Roman" w:cs="Times New Roman"/>
          <w:b/>
          <w:bCs/>
          <w:sz w:val="28"/>
          <w:szCs w:val="28"/>
        </w:rPr>
        <w:t>II. Bài tập:</w:t>
      </w:r>
    </w:p>
    <w:p w:rsidR="00537E4F" w:rsidRPr="009D4F9A" w:rsidRDefault="009D4F9A" w:rsidP="009D4F9A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9D4F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Bài tập trắc nghiệm:</w:t>
      </w:r>
    </w:p>
    <w:p w:rsidR="009D4F9A" w:rsidRPr="009D4F9A" w:rsidRDefault="009D4F9A" w:rsidP="009D4F9A">
      <w:pPr>
        <w:spacing w:after="0" w:line="312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8340"/>
      </w:tblGrid>
      <w:tr w:rsidR="009D4F9A" w:rsidRPr="009D4F9A" w:rsidTr="00586113">
        <w:trPr>
          <w:trHeight w:val="430"/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ố đo góc A trong hình vẽ sau là: </w:t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701A5F4" wp14:editId="05483F03">
                  <wp:extent cx="1538344" cy="1463040"/>
                  <wp:effectExtent l="0" t="0" r="508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500" cy="1467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1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9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8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2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FA60080" wp14:editId="5E6E00FF">
                  <wp:extent cx="5158740" cy="365760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124" cy="3659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bình hành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thoi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thang cân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ứ giác lồi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3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o hình vẽ: </w:t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D290FF4" wp14:editId="6B55CAE5">
                  <wp:extent cx="1537970" cy="1171816"/>
                  <wp:effectExtent l="0" t="0" r="508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916" cy="11748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5555A96D" wp14:editId="5251ACB6">
                  <wp:extent cx="4181475" cy="419548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7389" cy="421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5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8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trHeight w:val="489"/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4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25BB476" wp14:editId="3326CD63">
                  <wp:extent cx="5158740" cy="527125"/>
                  <wp:effectExtent l="0" t="0" r="381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2117" cy="527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5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5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5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o hình vẽ: </w:t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drawing>
                <wp:inline distT="0" distB="0" distL="0" distR="0" wp14:anchorId="72A2237B" wp14:editId="513821B0">
                  <wp:extent cx="1452282" cy="1365885"/>
                  <wp:effectExtent l="0" t="0" r="0" b="571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6672" cy="13700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1714E73" wp14:editId="22DB991A">
                  <wp:extent cx="3524250" cy="44767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0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5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5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6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o hình vẽ sau: </w:t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5D8D2FB8" wp14:editId="0C6C854E">
                  <wp:extent cx="1570617" cy="125857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5389" cy="126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A42C48C" wp14:editId="2E7B0614">
                  <wp:extent cx="4219575" cy="3905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9575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2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5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1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7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o hình vẽ: </w:t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0A4F13A" wp14:editId="12C70E3F">
                  <wp:extent cx="2676525" cy="147637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525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97A47FF" wp14:editId="6328FBEB">
                  <wp:extent cx="5048250" cy="3048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2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5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1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8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65550FF" wp14:editId="02110C53">
                  <wp:extent cx="5158740" cy="570155"/>
                  <wp:effectExtent l="0" t="0" r="3810" b="190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2235" cy="5716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úng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ai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9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63127CC7" wp14:editId="5749DA13">
                  <wp:extent cx="5158740" cy="537882"/>
                  <wp:effectExtent l="0" t="0" r="381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2116" cy="538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2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5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1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0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ọn câu </w:t>
            </w:r>
            <w:r w:rsidRPr="009D4F9A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ai</w:t>
            </w: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trong các câu sau: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ếu một tứ giác có tổng hai góc đối nhau bằng 18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thì đó là tứ giác nội tiếp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ong một tứ giác nội tiếp, tổng hai góc đối nhau bằng 18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ứ giác có hai góc vuông thì là tứ giác nội tiếp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ột tứ giác có bốn đỉnh cùng nằm trên một đường tròn được gọi là tứ giác nội tiếp nội tiếp đường tròn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1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ong các hình sau, hình nào nội tiếp được đường tròn?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chữ nhật, hình thoi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chữ nhật , hình thoi có hai đường chéo bằng nhau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vuông, hình thang vuông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vuông, hình bình hành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Câu 12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73FFE71" wp14:editId="7D111255">
                  <wp:extent cx="4800600" cy="21621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060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2F94C8E" wp14:editId="00FA98DD">
                  <wp:extent cx="2686050" cy="2571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050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8C70F62" wp14:editId="77A5E5CF">
                  <wp:extent cx="2667000" cy="3048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26E3F48" wp14:editId="4A7E7FCD">
                  <wp:extent cx="2600325" cy="25717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0325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1F9C2B9" wp14:editId="15B01897">
                  <wp:extent cx="2647950" cy="2667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950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3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ong một tứ giác nội tiếp, tổng số đo hai góc đối bằng?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6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7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8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80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°</m:t>
              </m:r>
            </m:oMath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Đáp án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4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ứ giác MEPN nội tiếp được nếu điều kiện nào dưới đây xảy ra?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FAC0331" wp14:editId="25033A55">
                  <wp:extent cx="1264239" cy="279699"/>
                  <wp:effectExtent l="0" t="0" r="0" b="635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424" cy="2804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7E185F4" wp14:editId="71DCA885">
                  <wp:extent cx="3484167" cy="344244"/>
                  <wp:effectExtent l="0" t="0" r="254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1699" cy="344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939F013" wp14:editId="7EBBE92F">
                  <wp:extent cx="1095375" cy="371475"/>
                  <wp:effectExtent l="0" t="0" r="952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9ED9994" wp14:editId="7B296CA6">
                  <wp:extent cx="1012077" cy="258183"/>
                  <wp:effectExtent l="0" t="0" r="0" b="889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5225" cy="2589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5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o hình vẽ. </w:t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drawing>
                <wp:inline distT="0" distB="0" distL="0" distR="0" wp14:anchorId="7F3A0ABF" wp14:editId="70BB37B2">
                  <wp:extent cx="1752600" cy="15240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5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ong các mệnh đề dưới đây, mệnh đề nào sai?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ốn điểm D, Q, M và I cùng thuộc một đường tròn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ường tròn đi qua ba điểm L, D, Q có đường kính là đoạn LQ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LMQ là tứ giác nội tiếp.</w:t>
            </w:r>
          </w:p>
        </w:tc>
      </w:tr>
      <w:tr w:rsidR="009D4F9A" w:rsidRPr="009D4F9A" w:rsidTr="0058611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D4F9A" w:rsidRPr="009D4F9A" w:rsidRDefault="009D4F9A" w:rsidP="009D4F9A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F9A" w:rsidRPr="009D4F9A" w:rsidRDefault="009D4F9A" w:rsidP="009D4F9A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D4F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ốn điểm H, D, M và I cùng thuộc một đường tròn.</w:t>
            </w:r>
          </w:p>
        </w:tc>
      </w:tr>
    </w:tbl>
    <w:p w:rsidR="009D4F9A" w:rsidRDefault="009D4F9A" w:rsidP="009D4F9A">
      <w:pPr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2. Bài tập tự luận: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Bài tập 1</w:t>
      </w:r>
    </w:p>
    <w:p w:rsidR="00BA6EE8" w:rsidRPr="00BA6EE8" w:rsidRDefault="00BA6EE8" w:rsidP="003169F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Cho </w:t>
      </w:r>
      <w:r w:rsidRPr="00BA6EE8">
        <w:rPr>
          <w:rFonts w:ascii="Arial" w:eastAsia="Times New Roman" w:hAnsi="Arial" w:cs="Arial"/>
          <w:sz w:val="20"/>
          <w:szCs w:val="2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32" o:title=""/>
          </v:shape>
          <o:OLEObject Type="Embed" ProgID="Equation.DSMT4" ShapeID="_x0000_i1025" DrawAspect="Content" ObjectID="_1648646359" r:id="rId33"/>
        </w:objec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ABC vuông ở A. Trên AC lấy diểm M và vẽ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ròn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kính MC. Kẻ BM cắt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ròn tại D.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hẳng DA cắt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ròn tại S. Chứng minh rằng: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>a) Tứ giác ABCD nội tiếp.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b) </w:t>
      </w:r>
      <w:r w:rsidRPr="00BA6EE8">
        <w:rPr>
          <w:rFonts w:ascii="Arial" w:eastAsia="Times New Roman" w:hAnsi="Arial" w:cs="Arial"/>
          <w:sz w:val="20"/>
          <w:szCs w:val="20"/>
        </w:rPr>
        <w:object w:dxaOrig="1500" w:dyaOrig="343">
          <v:shape id="_x0000_i1026" type="#_x0000_t75" style="width:75pt;height:17.25pt" o:ole="">
            <v:imagedata r:id="rId34" o:title=""/>
          </v:shape>
          <o:OLEObject Type="Embed" ProgID="Equation.DSMT4" ShapeID="_x0000_i1026" DrawAspect="Content" ObjectID="_1648646360" r:id="rId35"/>
        </w:objec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c) CA là phân giác của </w:t>
      </w:r>
      <w:r w:rsidRPr="00BA6EE8">
        <w:rPr>
          <w:rFonts w:ascii="Arial" w:eastAsia="Times New Roman" w:hAnsi="Arial" w:cs="Arial"/>
          <w:sz w:val="20"/>
          <w:szCs w:val="20"/>
        </w:rPr>
        <w:object w:dxaOrig="566" w:dyaOrig="337">
          <v:shape id="_x0000_i1027" type="#_x0000_t75" style="width:28.5pt;height:16.5pt" o:ole="">
            <v:imagedata r:id="rId36" o:title=""/>
          </v:shape>
          <o:OLEObject Type="Embed" ProgID="Equation.DSMT4" ShapeID="_x0000_i1027" DrawAspect="Content" ObjectID="_1648646361" r:id="rId37"/>
        </w:objec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Bài tập 2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Cho tứ giác ABCD nội tiếp nửa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ròn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kính AD. Hai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chéo AC và BD cắt nhau tại E. Vẽ EF vuông góc với AD. Chứng minh: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>a) Tứ giác ABEF, tứ giác DCEF nội tiếp .</w:t>
      </w:r>
    </w:p>
    <w:p w:rsidR="00BA6EE8" w:rsidRPr="00BA6EE8" w:rsidRDefault="003E5573" w:rsidP="00BA6EE8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b) CA là phân giác của góc </w:t>
      </w:r>
      <w:bookmarkStart w:id="0" w:name="_GoBack"/>
      <w:bookmarkEnd w:id="0"/>
      <w:r w:rsidR="00BA6EE8" w:rsidRPr="00BA6EE8">
        <w:rPr>
          <w:rFonts w:ascii="Times New Roman" w:eastAsia="Times New Roman" w:hAnsi="Times New Roman" w:cs="Times New Roman"/>
          <w:sz w:val="26"/>
          <w:szCs w:val="26"/>
        </w:rPr>
        <w:t>BCF.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>c) Gọi M là trung điểm của DE. Chứng minh tứ giác BCMF nội tiếp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Bài tập 3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Tứ giác ABCD nội tiếp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ròn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kính AD . </w:t>
      </w:r>
      <w:r w:rsidRPr="00BA6EE8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Hai </w:t>
      </w:r>
      <w:r>
        <w:rPr>
          <w:rFonts w:ascii="Times New Roman" w:eastAsia="Times New Roman" w:hAnsi="Times New Roman" w:cs="Times New Roman"/>
          <w:sz w:val="26"/>
          <w:szCs w:val="26"/>
          <w:lang w:val="fr-FR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chéo AC , BD cắt nhau tại E . 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>Hình  chiếu vuông góc của E trên AD là F . Đ</w:t>
      </w:r>
      <w:r>
        <w:rPr>
          <w:rFonts w:ascii="Times New Roman" w:eastAsia="Times New Roman" w:hAnsi="Times New Roman" w:cs="Times New Roman"/>
          <w:sz w:val="26"/>
          <w:szCs w:val="26"/>
        </w:rPr>
        <w:t>ư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softHyphen/>
        <w:t>ờng thẳng CF cắt đ</w:t>
      </w:r>
      <w:r>
        <w:rPr>
          <w:rFonts w:ascii="Times New Roman" w:eastAsia="Times New Roman" w:hAnsi="Times New Roman" w:cs="Times New Roman"/>
          <w:sz w:val="26"/>
          <w:szCs w:val="26"/>
        </w:rPr>
        <w:t>ư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softHyphen/>
        <w:t xml:space="preserve">ờng tròn tại điểm thứ hai là M . Giao điểm của BD và CF là N . Chứng minh : </w:t>
      </w:r>
    </w:p>
    <w:p w:rsidR="00BA6EE8" w:rsidRPr="00BA6EE8" w:rsidRDefault="00BA6EE8" w:rsidP="00BA6EE8">
      <w:pPr>
        <w:numPr>
          <w:ilvl w:val="0"/>
          <w:numId w:val="14"/>
        </w:numPr>
        <w:tabs>
          <w:tab w:val="left" w:pos="1080"/>
        </w:tabs>
        <w:autoSpaceDE w:val="0"/>
        <w:autoSpaceDN w:val="0"/>
        <w:adjustRightInd w:val="0"/>
        <w:spacing w:after="0" w:line="360" w:lineRule="auto"/>
        <w:ind w:left="1080" w:hanging="36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CEFD là tứ giác nội tiếp . </w:t>
      </w:r>
    </w:p>
    <w:p w:rsidR="00BA6EE8" w:rsidRPr="00BA6EE8" w:rsidRDefault="00BA6EE8" w:rsidP="00BA6EE8">
      <w:pPr>
        <w:numPr>
          <w:ilvl w:val="0"/>
          <w:numId w:val="15"/>
        </w:numPr>
        <w:tabs>
          <w:tab w:val="left" w:pos="1080"/>
        </w:tabs>
        <w:autoSpaceDE w:val="0"/>
        <w:autoSpaceDN w:val="0"/>
        <w:adjustRightInd w:val="0"/>
        <w:spacing w:after="0" w:line="360" w:lineRule="auto"/>
        <w:ind w:left="1080" w:hanging="36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Tia FA là tia phân giác của góc BFM . </w:t>
      </w:r>
    </w:p>
    <w:p w:rsidR="00BA6EE8" w:rsidRPr="00BA6EE8" w:rsidRDefault="00BA6EE8" w:rsidP="00BA6EE8">
      <w:pPr>
        <w:numPr>
          <w:ilvl w:val="0"/>
          <w:numId w:val="16"/>
        </w:numPr>
        <w:tabs>
          <w:tab w:val="left" w:pos="1080"/>
        </w:tabs>
        <w:autoSpaceDE w:val="0"/>
        <w:autoSpaceDN w:val="0"/>
        <w:adjustRightInd w:val="0"/>
        <w:spacing w:after="0" w:line="360" w:lineRule="auto"/>
        <w:ind w:left="1080" w:hanging="36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BE . DN = EN . BD 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FF"/>
          <w:sz w:val="26"/>
          <w:szCs w:val="26"/>
        </w:rPr>
      </w:pPr>
    </w:p>
    <w:p w:rsidR="00BA6EE8" w:rsidRPr="00BA6EE8" w:rsidRDefault="00BA6EE8" w:rsidP="00BA6E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lastRenderedPageBreak/>
        <w:t>Bài tập 4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Cho tam giác ABC vuông ở A và một điểm D nằm giữa A và B . </w:t>
      </w:r>
      <w:r>
        <w:rPr>
          <w:rFonts w:ascii="Times New Roman" w:eastAsia="Times New Roman" w:hAnsi="Times New Roman" w:cs="Times New Roman"/>
          <w:sz w:val="26"/>
          <w:szCs w:val="26"/>
          <w:lang w:val="fr-FR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tròn </w:t>
      </w:r>
      <w:r>
        <w:rPr>
          <w:rFonts w:ascii="Times New Roman" w:eastAsia="Times New Roman" w:hAnsi="Times New Roman" w:cs="Times New Roman"/>
          <w:sz w:val="26"/>
          <w:szCs w:val="26"/>
          <w:lang w:val="fr-FR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kính BD cắt BC tại E . 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Các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hẳng CD , AE lần l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softHyphen/>
        <w:t xml:space="preserve">ợt cắt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ròn tại các điểm thứ hai F , G . Chứng minh : 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ab/>
        <w:t xml:space="preserve">a) Tam giác ABC đồng dạng với tam giác EBD . 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ab/>
        <w:t>b) Tứ giác ADEC và AFBC  nội tiếp đ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softHyphen/>
        <w:t xml:space="preserve">ợc trong một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ròn . 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ab/>
        <w:t xml:space="preserve">c) AC song song với FG . </w:t>
      </w:r>
    </w:p>
    <w:p w:rsidR="00BA6EE8" w:rsidRPr="00BA6EE8" w:rsidRDefault="00BA6EE8" w:rsidP="00BA6EE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A6EE8">
        <w:rPr>
          <w:rFonts w:ascii="Times New Roman" w:eastAsia="Times New Roman" w:hAnsi="Times New Roman" w:cs="Times New Roman"/>
          <w:sz w:val="26"/>
          <w:szCs w:val="26"/>
        </w:rPr>
        <w:tab/>
        <w:t xml:space="preserve">d) Các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 w:rsidRPr="00BA6EE8">
        <w:rPr>
          <w:rFonts w:ascii="Times New Roman" w:eastAsia="Times New Roman" w:hAnsi="Times New Roman" w:cs="Times New Roman"/>
          <w:sz w:val="26"/>
          <w:szCs w:val="26"/>
        </w:rPr>
        <w:t xml:space="preserve"> thẳng AC , DE và BF đồng quy . </w:t>
      </w:r>
    </w:p>
    <w:p w:rsidR="009D4F9A" w:rsidRDefault="003169F9" w:rsidP="003169F9">
      <w:pPr>
        <w:spacing w:after="0" w:line="312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ĐÁP ÁN TRẮC NGHIỆM</w:t>
      </w:r>
    </w:p>
    <w:tbl>
      <w:tblPr>
        <w:tblStyle w:val="TableGrid"/>
        <w:tblW w:w="0" w:type="auto"/>
        <w:tblInd w:w="-342" w:type="dxa"/>
        <w:tblLook w:val="04A0" w:firstRow="1" w:lastRow="0" w:firstColumn="1" w:lastColumn="0" w:noHBand="0" w:noVBand="1"/>
      </w:tblPr>
      <w:tblGrid>
        <w:gridCol w:w="1025"/>
        <w:gridCol w:w="665"/>
        <w:gridCol w:w="666"/>
        <w:gridCol w:w="666"/>
        <w:gridCol w:w="666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</w:tblGrid>
      <w:tr w:rsidR="003169F9" w:rsidTr="003169F9">
        <w:tc>
          <w:tcPr>
            <w:tcW w:w="1025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</w:t>
            </w:r>
          </w:p>
        </w:tc>
        <w:tc>
          <w:tcPr>
            <w:tcW w:w="665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</w:t>
            </w:r>
          </w:p>
        </w:tc>
        <w:tc>
          <w:tcPr>
            <w:tcW w:w="666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</w:p>
        </w:tc>
        <w:tc>
          <w:tcPr>
            <w:tcW w:w="666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</w:t>
            </w:r>
          </w:p>
        </w:tc>
        <w:tc>
          <w:tcPr>
            <w:tcW w:w="666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4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5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6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7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8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9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1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2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3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4</w:t>
            </w:r>
          </w:p>
        </w:tc>
        <w:tc>
          <w:tcPr>
            <w:tcW w:w="667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5</w:t>
            </w:r>
          </w:p>
        </w:tc>
      </w:tr>
      <w:tr w:rsidR="003169F9" w:rsidTr="003169F9">
        <w:tc>
          <w:tcPr>
            <w:tcW w:w="1025" w:type="dxa"/>
          </w:tcPr>
          <w:p w:rsidR="003169F9" w:rsidRDefault="003169F9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áp án</w:t>
            </w:r>
          </w:p>
        </w:tc>
        <w:tc>
          <w:tcPr>
            <w:tcW w:w="665" w:type="dxa"/>
          </w:tcPr>
          <w:p w:rsidR="003169F9" w:rsidRDefault="00CC4E45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666" w:type="dxa"/>
          </w:tcPr>
          <w:p w:rsidR="003169F9" w:rsidRDefault="00CC4E45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666" w:type="dxa"/>
          </w:tcPr>
          <w:p w:rsidR="003169F9" w:rsidRDefault="00B16990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666" w:type="dxa"/>
          </w:tcPr>
          <w:p w:rsidR="003169F9" w:rsidRDefault="00B16990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</w:t>
            </w:r>
          </w:p>
        </w:tc>
        <w:tc>
          <w:tcPr>
            <w:tcW w:w="667" w:type="dxa"/>
          </w:tcPr>
          <w:p w:rsidR="003169F9" w:rsidRDefault="00B16990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  <w:tc>
          <w:tcPr>
            <w:tcW w:w="667" w:type="dxa"/>
          </w:tcPr>
          <w:p w:rsidR="003169F9" w:rsidRDefault="00D47753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</w:t>
            </w:r>
          </w:p>
        </w:tc>
        <w:tc>
          <w:tcPr>
            <w:tcW w:w="667" w:type="dxa"/>
          </w:tcPr>
          <w:p w:rsidR="003169F9" w:rsidRDefault="00D47753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667" w:type="dxa"/>
          </w:tcPr>
          <w:p w:rsidR="003169F9" w:rsidRDefault="00D47753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667" w:type="dxa"/>
          </w:tcPr>
          <w:p w:rsidR="003169F9" w:rsidRDefault="00D47753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</w:t>
            </w:r>
          </w:p>
        </w:tc>
        <w:tc>
          <w:tcPr>
            <w:tcW w:w="667" w:type="dxa"/>
          </w:tcPr>
          <w:p w:rsidR="003169F9" w:rsidRDefault="00EF1E65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667" w:type="dxa"/>
          </w:tcPr>
          <w:p w:rsidR="003169F9" w:rsidRDefault="00EF1E65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</w:t>
            </w:r>
          </w:p>
        </w:tc>
        <w:tc>
          <w:tcPr>
            <w:tcW w:w="667" w:type="dxa"/>
          </w:tcPr>
          <w:p w:rsidR="003169F9" w:rsidRDefault="00EF1E65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667" w:type="dxa"/>
          </w:tcPr>
          <w:p w:rsidR="003169F9" w:rsidRDefault="00EF1E65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  <w:tc>
          <w:tcPr>
            <w:tcW w:w="667" w:type="dxa"/>
          </w:tcPr>
          <w:p w:rsidR="003169F9" w:rsidRDefault="00EF1E65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</w:t>
            </w:r>
          </w:p>
        </w:tc>
        <w:tc>
          <w:tcPr>
            <w:tcW w:w="667" w:type="dxa"/>
          </w:tcPr>
          <w:p w:rsidR="003169F9" w:rsidRDefault="00EF1E65" w:rsidP="003169F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</w:tr>
    </w:tbl>
    <w:p w:rsidR="003169F9" w:rsidRPr="009D4F9A" w:rsidRDefault="003169F9" w:rsidP="003169F9">
      <w:pPr>
        <w:spacing w:after="0" w:line="312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9D4F9A" w:rsidRPr="009D4F9A" w:rsidRDefault="009D4F9A" w:rsidP="009D4F9A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84354E" w:rsidRDefault="00183784" w:rsidP="00040AA7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84354E" w:rsidRDefault="00183784" w:rsidP="00040AA7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84354E" w:rsidRDefault="00183784" w:rsidP="00040AA7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84354E" w:rsidRDefault="00183784" w:rsidP="00040AA7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84354E" w:rsidRDefault="00183784" w:rsidP="00040AA7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E628C4" w:rsidRPr="0084354E" w:rsidRDefault="00E628C4" w:rsidP="00040AA7">
      <w:pPr>
        <w:widowControl w:val="0"/>
        <w:tabs>
          <w:tab w:val="left" w:pos="456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vertAlign w:val="superscript"/>
        </w:rPr>
      </w:pPr>
    </w:p>
    <w:p w:rsidR="004E1475" w:rsidRPr="0084354E" w:rsidRDefault="004E1475" w:rsidP="00040AA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sectPr w:rsidR="004E1475" w:rsidRPr="0084354E" w:rsidSect="00040AA7">
      <w:headerReference w:type="default" r:id="rId38"/>
      <w:footerReference w:type="default" r:id="rId39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4AE7" w:rsidRDefault="00D54AE7" w:rsidP="000C6A2F">
      <w:pPr>
        <w:spacing w:after="0" w:line="240" w:lineRule="auto"/>
      </w:pPr>
      <w:r>
        <w:separator/>
      </w:r>
    </w:p>
  </w:endnote>
  <w:endnote w:type="continuationSeparator" w:id="0">
    <w:p w:rsidR="00D54AE7" w:rsidRDefault="00D54AE7" w:rsidP="000C6A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2A1" w:rsidRPr="004002A1" w:rsidRDefault="004002A1" w:rsidP="004002A1">
    <w:pPr>
      <w:pStyle w:val="Footer"/>
      <w:jc w:val="center"/>
      <w:rPr>
        <w:rFonts w:ascii="Times New Roman" w:hAnsi="Times New Roman" w:cs="Times New Roman"/>
        <w:sz w:val="28"/>
        <w:szCs w:val="28"/>
      </w:rPr>
    </w:pPr>
    <w:r w:rsidRPr="004002A1">
      <w:rPr>
        <w:rFonts w:ascii="Times New Roman" w:hAnsi="Times New Roman" w:cs="Times New Roman"/>
        <w:sz w:val="28"/>
        <w:szCs w:val="28"/>
      </w:rPr>
      <w:t>Giáo viên: Hoàng Thị Thúy Thúy</w:t>
    </w:r>
  </w:p>
  <w:p w:rsidR="000C6A2F" w:rsidRDefault="000C6A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4AE7" w:rsidRDefault="00D54AE7" w:rsidP="000C6A2F">
      <w:pPr>
        <w:spacing w:after="0" w:line="240" w:lineRule="auto"/>
      </w:pPr>
      <w:r>
        <w:separator/>
      </w:r>
    </w:p>
  </w:footnote>
  <w:footnote w:type="continuationSeparator" w:id="0">
    <w:p w:rsidR="00D54AE7" w:rsidRDefault="00D54AE7" w:rsidP="000C6A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2A1" w:rsidRPr="004002A1" w:rsidRDefault="004002A1" w:rsidP="004002A1">
    <w:pPr>
      <w:pStyle w:val="Header"/>
      <w:jc w:val="center"/>
      <w:rPr>
        <w:rFonts w:ascii="Times New Roman" w:hAnsi="Times New Roman" w:cs="Times New Roman"/>
        <w:sz w:val="28"/>
        <w:szCs w:val="28"/>
      </w:rPr>
    </w:pPr>
    <w:r w:rsidRPr="004002A1">
      <w:rPr>
        <w:rFonts w:ascii="Times New Roman" w:hAnsi="Times New Roman" w:cs="Times New Roman"/>
        <w:sz w:val="28"/>
        <w:szCs w:val="28"/>
      </w:rPr>
      <w:t>Trường THCS Việt Hưng</w:t>
    </w:r>
  </w:p>
  <w:p w:rsidR="004002A1" w:rsidRDefault="004002A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CC4E19"/>
    <w:multiLevelType w:val="singleLevel"/>
    <w:tmpl w:val="D06AEAAA"/>
    <w:lvl w:ilvl="0">
      <w:start w:val="1"/>
      <w:numFmt w:val="lowerLetter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">
    <w:nsid w:val="18971ADC"/>
    <w:multiLevelType w:val="hybridMultilevel"/>
    <w:tmpl w:val="8506C894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733809"/>
    <w:multiLevelType w:val="hybridMultilevel"/>
    <w:tmpl w:val="B2B09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C90CAD"/>
    <w:multiLevelType w:val="hybridMultilevel"/>
    <w:tmpl w:val="F4062B20"/>
    <w:lvl w:ilvl="0" w:tplc="15F4A9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D91883"/>
    <w:multiLevelType w:val="hybridMultilevel"/>
    <w:tmpl w:val="0944AF9C"/>
    <w:lvl w:ilvl="0" w:tplc="FFF4FE06">
      <w:start w:val="1"/>
      <w:numFmt w:val="decimal"/>
      <w:lvlText w:val="Bài %1."/>
      <w:lvlJc w:val="left"/>
      <w:pPr>
        <w:tabs>
          <w:tab w:val="num" w:pos="1350"/>
        </w:tabs>
        <w:ind w:left="135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70"/>
        </w:tabs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5">
    <w:nsid w:val="4444257A"/>
    <w:multiLevelType w:val="hybridMultilevel"/>
    <w:tmpl w:val="FFD8A814"/>
    <w:lvl w:ilvl="0" w:tplc="FFF4FE06">
      <w:start w:val="1"/>
      <w:numFmt w:val="decimal"/>
      <w:lvlText w:val="Bài %1."/>
      <w:lvlJc w:val="left"/>
      <w:pPr>
        <w:tabs>
          <w:tab w:val="num" w:pos="3150"/>
        </w:tabs>
        <w:ind w:left="315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870"/>
        </w:tabs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590"/>
        </w:tabs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310"/>
        </w:tabs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030"/>
        </w:tabs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750"/>
        </w:tabs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470"/>
        </w:tabs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190"/>
        </w:tabs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910"/>
        </w:tabs>
        <w:ind w:left="8910" w:hanging="180"/>
      </w:pPr>
    </w:lvl>
  </w:abstractNum>
  <w:abstractNum w:abstractNumId="6">
    <w:nsid w:val="507E2F3B"/>
    <w:multiLevelType w:val="hybridMultilevel"/>
    <w:tmpl w:val="7F1E08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F6E2BD3"/>
    <w:multiLevelType w:val="hybridMultilevel"/>
    <w:tmpl w:val="E7FE799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32227EC"/>
    <w:multiLevelType w:val="hybridMultilevel"/>
    <w:tmpl w:val="8134413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7356D1F"/>
    <w:multiLevelType w:val="hybridMultilevel"/>
    <w:tmpl w:val="5AFAB8E2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C8012B5"/>
    <w:multiLevelType w:val="hybridMultilevel"/>
    <w:tmpl w:val="1988B730"/>
    <w:lvl w:ilvl="0" w:tplc="2716F3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EB7739"/>
    <w:multiLevelType w:val="hybridMultilevel"/>
    <w:tmpl w:val="26749C5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EF6725E"/>
    <w:multiLevelType w:val="hybridMultilevel"/>
    <w:tmpl w:val="6DC496CC"/>
    <w:lvl w:ilvl="0" w:tplc="3E0A541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2"/>
  </w:num>
  <w:num w:numId="3">
    <w:abstractNumId w:val="8"/>
  </w:num>
  <w:num w:numId="4">
    <w:abstractNumId w:val="5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10"/>
  </w:num>
  <w:num w:numId="10">
    <w:abstractNumId w:val="9"/>
  </w:num>
  <w:num w:numId="11">
    <w:abstractNumId w:val="4"/>
  </w:num>
  <w:num w:numId="12">
    <w:abstractNumId w:val="11"/>
  </w:num>
  <w:num w:numId="13">
    <w:abstractNumId w:val="13"/>
  </w:num>
  <w:num w:numId="14">
    <w:abstractNumId w:val="0"/>
  </w:num>
  <w:num w:numId="15">
    <w:abstractNumId w:val="0"/>
    <w:lvlOverride w:ilvl="0">
      <w:lvl w:ilvl="0">
        <w:start w:val="2"/>
        <w:numFmt w:val="lowerLetter"/>
        <w:lvlText w:val="%1)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  <w:num w:numId="16">
    <w:abstractNumId w:val="0"/>
    <w:lvlOverride w:ilvl="0">
      <w:lvl w:ilvl="0">
        <w:start w:val="3"/>
        <w:numFmt w:val="lowerLetter"/>
        <w:lvlText w:val="%1)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28C4"/>
    <w:rsid w:val="00040AA7"/>
    <w:rsid w:val="00067A79"/>
    <w:rsid w:val="000C6A2F"/>
    <w:rsid w:val="000D0F35"/>
    <w:rsid w:val="00183784"/>
    <w:rsid w:val="0019289E"/>
    <w:rsid w:val="002613AC"/>
    <w:rsid w:val="00297754"/>
    <w:rsid w:val="002D2F31"/>
    <w:rsid w:val="002F5CE9"/>
    <w:rsid w:val="003169F9"/>
    <w:rsid w:val="003204E3"/>
    <w:rsid w:val="00327E26"/>
    <w:rsid w:val="00363174"/>
    <w:rsid w:val="00364F03"/>
    <w:rsid w:val="003E5573"/>
    <w:rsid w:val="004002A1"/>
    <w:rsid w:val="00407433"/>
    <w:rsid w:val="0042691D"/>
    <w:rsid w:val="004E1475"/>
    <w:rsid w:val="005051D7"/>
    <w:rsid w:val="00537E4F"/>
    <w:rsid w:val="005B74DE"/>
    <w:rsid w:val="005E6788"/>
    <w:rsid w:val="00612436"/>
    <w:rsid w:val="00682F84"/>
    <w:rsid w:val="006936B2"/>
    <w:rsid w:val="006B3CFB"/>
    <w:rsid w:val="007A46C3"/>
    <w:rsid w:val="007F436B"/>
    <w:rsid w:val="00826D89"/>
    <w:rsid w:val="0084354E"/>
    <w:rsid w:val="0088642C"/>
    <w:rsid w:val="008B42DB"/>
    <w:rsid w:val="008C574D"/>
    <w:rsid w:val="008E3A2E"/>
    <w:rsid w:val="00904DF1"/>
    <w:rsid w:val="009B5A21"/>
    <w:rsid w:val="009D4F9A"/>
    <w:rsid w:val="00A03A7E"/>
    <w:rsid w:val="00B16990"/>
    <w:rsid w:val="00BA6EE8"/>
    <w:rsid w:val="00BF163C"/>
    <w:rsid w:val="00C17381"/>
    <w:rsid w:val="00C30D79"/>
    <w:rsid w:val="00CB65D5"/>
    <w:rsid w:val="00CC4E45"/>
    <w:rsid w:val="00CD3490"/>
    <w:rsid w:val="00CF6EE4"/>
    <w:rsid w:val="00D47753"/>
    <w:rsid w:val="00D54AE7"/>
    <w:rsid w:val="00D6747C"/>
    <w:rsid w:val="00D90D2F"/>
    <w:rsid w:val="00E4352D"/>
    <w:rsid w:val="00E628C4"/>
    <w:rsid w:val="00EA3C86"/>
    <w:rsid w:val="00EF1E65"/>
    <w:rsid w:val="00F21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8D3FEB1-8D95-4BD5-8BF7-390E8AE963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28C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0F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0F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0F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B65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6A2F"/>
  </w:style>
  <w:style w:type="paragraph" w:styleId="Footer">
    <w:name w:val="footer"/>
    <w:basedOn w:val="Normal"/>
    <w:link w:val="Foot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6A2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181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33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1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wmf"/><Relationship Id="rId37" Type="http://schemas.openxmlformats.org/officeDocument/2006/relationships/oleObject" Target="embeddings/oleObject3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7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50DEBD-D7EB-4E11-B777-BF5DF8D7DF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8</Pages>
  <Words>596</Words>
  <Characters>340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68</cp:revision>
  <dcterms:created xsi:type="dcterms:W3CDTF">2020-03-23T13:53:00Z</dcterms:created>
  <dcterms:modified xsi:type="dcterms:W3CDTF">2020-04-17T09:33:00Z</dcterms:modified>
</cp:coreProperties>
</file>